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800A2E" w14:textId="4E364A79" w:rsidR="00433085" w:rsidRDefault="00D426C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3C7B1925" wp14:editId="728145AA">
            <wp:simplePos x="0" y="0"/>
            <wp:positionH relativeFrom="column">
              <wp:posOffset>-1003935</wp:posOffset>
            </wp:positionH>
            <wp:positionV relativeFrom="paragraph">
              <wp:posOffset>-653415</wp:posOffset>
            </wp:positionV>
            <wp:extent cx="7362825" cy="10413419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3009" cy="10413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13305F" w14:textId="77777777" w:rsidR="00C338FC" w:rsidRDefault="00C338FC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br w:type="page"/>
      </w:r>
    </w:p>
    <w:p w14:paraId="5E33860D" w14:textId="77777777" w:rsidR="006C0C20" w:rsidRDefault="006C0C20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lastRenderedPageBreak/>
        <w:t>Комплект оценочных материалов по дисциплине</w:t>
      </w:r>
    </w:p>
    <w:p w14:paraId="79AA7CE2" w14:textId="77777777" w:rsidR="004F71EF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268F5">
        <w:rPr>
          <w:rFonts w:ascii="Times New Roman" w:eastAsia="Calibri" w:hAnsi="Times New Roman" w:cs="Times New Roman"/>
          <w:sz w:val="28"/>
          <w:szCs w:val="28"/>
        </w:rPr>
        <w:t>«</w:t>
      </w:r>
      <w:r w:rsidR="007E36CE">
        <w:rPr>
          <w:rFonts w:ascii="Times New Roman" w:eastAsia="Calibri" w:hAnsi="Times New Roman" w:cs="Times New Roman"/>
          <w:b/>
          <w:sz w:val="28"/>
          <w:szCs w:val="28"/>
        </w:rPr>
        <w:t>Физика</w:t>
      </w:r>
      <w:r w:rsidRPr="003268F5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14:paraId="1C85D3FA" w14:textId="77777777" w:rsidR="004F71EF" w:rsidRPr="003268F5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521EA9F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>Задания закрытого типа</w:t>
      </w:r>
    </w:p>
    <w:p w14:paraId="1132B692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</w:r>
    </w:p>
    <w:p w14:paraId="6192CC97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  <w:t>Задания закрытого типа на выбор правильного ответа</w:t>
      </w:r>
    </w:p>
    <w:p w14:paraId="57BF969E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021C76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</w:t>
      </w:r>
    </w:p>
    <w:p w14:paraId="280ADEBE" w14:textId="77777777" w:rsidR="00B5585B" w:rsidRDefault="00B5585B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40FECE0" w14:textId="24F0C01C" w:rsidR="004915EE" w:rsidRPr="00C338FC" w:rsidRDefault="004915EE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– это физическая величина, численно равная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31FF1CA6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) первой производной от угла поворота тела по времени</w:t>
      </w:r>
    </w:p>
    <w:p w14:paraId="22FAECE4" w14:textId="77777777" w:rsidR="004915EE" w:rsidRPr="00C338FC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14:paraId="0F5E9F7A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) первой производной от линейной скорости тела по времени</w:t>
      </w:r>
    </w:p>
    <w:p w14:paraId="3C18CB16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) первой производной радиуса-вектора движущейся точки по времени</w:t>
      </w:r>
    </w:p>
    <w:p w14:paraId="1E33D493" w14:textId="77777777" w:rsidR="004915EE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56ECD1D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6BFB6D7" w14:textId="77777777" w:rsidR="00C338FC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3D61FC3" w14:textId="0FC21D75" w:rsidR="004915EE" w:rsidRPr="004915EE" w:rsidRDefault="004915EE" w:rsidP="00D426CF">
      <w:pPr>
        <w:tabs>
          <w:tab w:val="left" w:pos="0"/>
          <w:tab w:val="left" w:pos="142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 wp14:anchorId="064D2CA0" wp14:editId="59B5A135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>, направленные вдоль одной прямой в противоположные стороны. Величина результирующей силы равна</w:t>
      </w:r>
      <w:r w:rsidR="00D426CF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>: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</w:t>
      </w:r>
    </w:p>
    <w:p w14:paraId="088D448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14:paraId="2E8A838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14:paraId="12E38F8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14:paraId="3F06199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14:paraId="680F9C40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39EA3584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913E2DD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F3374A" w14:textId="4AE79059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B558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ый раз полосовой магнит падает сквозь неподвижное металлическое кольцо южным полюсом вниз, а второй раз – северным полюсом вниз. Электрический ток в кольце возникает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1F9CE727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14:paraId="615C91C4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14:paraId="3750FACC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14:paraId="38B241D8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14:paraId="2994DE3A" w14:textId="77777777" w:rsidR="00C338FC" w:rsidRPr="00C338FC" w:rsidRDefault="00C338FC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F1E19FB" w14:textId="77777777" w:rsidR="00C338FC" w:rsidRPr="00C338FC" w:rsidRDefault="00C338FC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0D793E4" w14:textId="77777777" w:rsid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9516645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14:paraId="42CD5A1B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14:paraId="5B068D2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14:paraId="25621F1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14:paraId="404F4384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14:paraId="3BDE0575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F841F90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Компетенции (индикаторы): ОПК-1</w:t>
      </w:r>
    </w:p>
    <w:p w14:paraId="1ABBAAC9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C93A1D6" w14:textId="4306CB43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4915EE" w14:paraId="24CF1E2D" w14:textId="77777777" w:rsidTr="00D426CF">
        <w:tc>
          <w:tcPr>
            <w:tcW w:w="562" w:type="dxa"/>
            <w:hideMark/>
          </w:tcPr>
          <w:p w14:paraId="36B446CA" w14:textId="77777777" w:rsidR="004915EE" w:rsidRPr="00D426CF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426C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2419" w:type="dxa"/>
            <w:hideMark/>
          </w:tcPr>
          <w:p w14:paraId="3D0C8821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7F6591A" wp14:editId="30C51509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5D4C5424" w14:textId="77777777" w:rsidTr="00D426CF">
        <w:tc>
          <w:tcPr>
            <w:tcW w:w="562" w:type="dxa"/>
            <w:hideMark/>
          </w:tcPr>
          <w:p w14:paraId="38C56310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hideMark/>
          </w:tcPr>
          <w:p w14:paraId="077637E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3C4C4E7" wp14:editId="7EC28218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08E26B50" w14:textId="77777777" w:rsidTr="00D426CF">
        <w:tc>
          <w:tcPr>
            <w:tcW w:w="562" w:type="dxa"/>
            <w:hideMark/>
          </w:tcPr>
          <w:p w14:paraId="5444C923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hideMark/>
          </w:tcPr>
          <w:p w14:paraId="6DE5184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705CB0F" wp14:editId="044BA724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000AADF4" w14:textId="77777777" w:rsidTr="00D426CF">
        <w:tc>
          <w:tcPr>
            <w:tcW w:w="562" w:type="dxa"/>
            <w:hideMark/>
          </w:tcPr>
          <w:p w14:paraId="713BA304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hideMark/>
          </w:tcPr>
          <w:p w14:paraId="17E9D12F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557B564" wp14:editId="70D6A8B3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C00DC2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6DC9415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729D17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562C15" w14:textId="1958F593" w:rsidR="004915EE" w:rsidRPr="004915EE" w:rsidRDefault="00E738CD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ространство между обкладками воздушного конденсатора заполнить диэлектриком с диэлектрической проницаемостью равной ε=2, то его электроемкость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16E5F7A6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2 раза</w:t>
      </w:r>
    </w:p>
    <w:p w14:paraId="0F5A62DD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14:paraId="198F7DAC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14:paraId="30D4EA9B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14:paraId="7338FBD8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6C228EDE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4CFCF2A" w14:textId="77777777"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4B431E" w14:textId="04D1CE50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оемкость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95AACF7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14:paraId="56AA5C1E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14:paraId="609CC350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14:paraId="78FDBAC9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14:paraId="38F3B259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780DC796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3AEBBBB" w14:textId="77777777"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164C0B0" w14:textId="7FBEEEA2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4915E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еханическая энергия системы изменилась от 5 Дж до –3 (минус 3) Дж. Работа этих внешних сил равна</w:t>
      </w:r>
      <w:r w:rsidR="00D426C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:</w:t>
      </w:r>
    </w:p>
    <w:p w14:paraId="3140EBEA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14:paraId="22A750E4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14:paraId="07D70F5A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14:paraId="60749EF9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14:paraId="7503A7E5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284CFC8C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C81402E" w14:textId="2F23EE0B"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06FE5F4" w14:textId="2FD57FD5" w:rsidR="00E9730E" w:rsidRDefault="00E9730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C95DF14" w14:textId="77777777" w:rsidR="00E9730E" w:rsidRDefault="00E9730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587FCD3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14:paraId="7CFB1BDE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8 раз</w:t>
      </w:r>
    </w:p>
    <w:p w14:paraId="4868FF2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14:paraId="7F1207A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14:paraId="71BBCB15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14:paraId="4C6AE0EF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</w:p>
    <w:p w14:paraId="3B4417DA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3E53D6AB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15F3B1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напряжения в проводнике. Сопротивление проводника равно</w:t>
      </w:r>
    </w:p>
    <w:p w14:paraId="2D6B649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7612C007" wp14:editId="485DC70D">
            <wp:simplePos x="0" y="0"/>
            <wp:positionH relativeFrom="column">
              <wp:posOffset>243840</wp:posOffset>
            </wp:positionH>
            <wp:positionV relativeFrom="paragraph">
              <wp:posOffset>0</wp:posOffset>
            </wp:positionV>
            <wp:extent cx="1466850" cy="1371600"/>
            <wp:effectExtent l="0" t="0" r="0" b="0"/>
            <wp:wrapSquare wrapText="bothSides"/>
            <wp:docPr id="68535178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 Ом</w:t>
      </w:r>
    </w:p>
    <w:p w14:paraId="0BFF7A6F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0,1 Ом</w:t>
      </w:r>
    </w:p>
    <w:p w14:paraId="6308ABE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2 Ом</w:t>
      </w:r>
    </w:p>
    <w:p w14:paraId="5EB84E0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20 Ом</w:t>
      </w:r>
    </w:p>
    <w:p w14:paraId="5F9665D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CCE5C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970D5A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E839A6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5AF843D5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14F3ADE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90E3A21" w14:textId="5D59972B" w:rsidR="00B5585B" w:rsidRDefault="004915E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</w:t>
      </w:r>
      <w:r w:rsidR="00B5585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закрытого типа на </w:t>
      </w: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установление соответствия</w:t>
      </w:r>
    </w:p>
    <w:p w14:paraId="5109299B" w14:textId="77777777" w:rsidR="00E9730E" w:rsidRPr="00E9730E" w:rsidRDefault="00E9730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1D8B717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Установите правильное соответствие. </w:t>
      </w:r>
    </w:p>
    <w:p w14:paraId="25D862DB" w14:textId="38354FF9" w:rsidR="004915EE" w:rsidRPr="00E9730E" w:rsidRDefault="00B5585B" w:rsidP="00E9730E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Каждому элементу левого столбца соответствует только один элемент правого столбца. </w:t>
      </w:r>
    </w:p>
    <w:p w14:paraId="795537E9" w14:textId="77777777" w:rsidR="004915EE" w:rsidRPr="004915EE" w:rsidRDefault="004915E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4D0E5C03" w14:textId="1BF8FDCF" w:rsidR="004915EE" w:rsidRDefault="00E9730E" w:rsidP="00E9730E">
      <w:pPr>
        <w:pStyle w:val="a5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1. </w:t>
      </w:r>
      <w:r w:rsidR="004915EE" w:rsidRPr="00E973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становить соответствие физических законов и их формулировок</w:t>
      </w:r>
      <w:r w:rsidR="00182C6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14:paraId="3A2DACFD" w14:textId="77777777" w:rsidR="00182C64" w:rsidRPr="00E9730E" w:rsidRDefault="00182C64" w:rsidP="00E9730E">
      <w:pPr>
        <w:pStyle w:val="a5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95"/>
        <w:gridCol w:w="504"/>
        <w:gridCol w:w="4759"/>
      </w:tblGrid>
      <w:tr w:rsidR="004915EE" w:rsidRPr="004915EE" w14:paraId="429C7504" w14:textId="77777777" w:rsidTr="00E9730E">
        <w:tc>
          <w:tcPr>
            <w:tcW w:w="425" w:type="dxa"/>
            <w:hideMark/>
          </w:tcPr>
          <w:p w14:paraId="3AECBE66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27512AB2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04" w:type="dxa"/>
            <w:hideMark/>
          </w:tcPr>
          <w:p w14:paraId="6FDFA7C2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59" w:type="dxa"/>
            <w:hideMark/>
          </w:tcPr>
          <w:p w14:paraId="7233A70C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4915EE" w14:paraId="2CF059DE" w14:textId="77777777" w:rsidTr="00E9730E">
        <w:tc>
          <w:tcPr>
            <w:tcW w:w="425" w:type="dxa"/>
            <w:hideMark/>
          </w:tcPr>
          <w:p w14:paraId="0741E576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060C8C87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04" w:type="dxa"/>
            <w:hideMark/>
          </w:tcPr>
          <w:p w14:paraId="2A77D469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59" w:type="dxa"/>
            <w:hideMark/>
          </w:tcPr>
          <w:p w14:paraId="521C90EB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4915EE" w14:paraId="10DDBEE9" w14:textId="77777777" w:rsidTr="00E9730E">
        <w:tc>
          <w:tcPr>
            <w:tcW w:w="425" w:type="dxa"/>
            <w:hideMark/>
          </w:tcPr>
          <w:p w14:paraId="1BB472F7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74AB34FC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04" w:type="dxa"/>
            <w:hideMark/>
          </w:tcPr>
          <w:p w14:paraId="671C9DC8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59" w:type="dxa"/>
            <w:hideMark/>
          </w:tcPr>
          <w:p w14:paraId="4FDDF3C5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 xml:space="preserve">правленными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ротивоположно вдоль прямой, соединяющей эти точки.</w:t>
            </w:r>
          </w:p>
        </w:tc>
      </w:tr>
      <w:tr w:rsidR="004915EE" w:rsidRPr="004915EE" w14:paraId="3E12D9B1" w14:textId="77777777" w:rsidTr="00E9730E">
        <w:tc>
          <w:tcPr>
            <w:tcW w:w="425" w:type="dxa"/>
            <w:hideMark/>
          </w:tcPr>
          <w:p w14:paraId="25F1AB2A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lastRenderedPageBreak/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43403EC7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ьности Галилея</w:t>
            </w:r>
          </w:p>
        </w:tc>
        <w:tc>
          <w:tcPr>
            <w:tcW w:w="504" w:type="dxa"/>
            <w:hideMark/>
          </w:tcPr>
          <w:p w14:paraId="12B52DF0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59" w:type="dxa"/>
            <w:hideMark/>
          </w:tcPr>
          <w:p w14:paraId="4BB01B44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аково.</w:t>
            </w:r>
          </w:p>
        </w:tc>
      </w:tr>
    </w:tbl>
    <w:p w14:paraId="74363AE8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5F7ECDCA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F6364C9" w14:textId="77777777" w:rsidR="00C338FC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31E5E64" w14:textId="77777777" w:rsidR="004915EE" w:rsidRPr="004915EE" w:rsidRDefault="00C338FC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86"/>
        <w:gridCol w:w="504"/>
        <w:gridCol w:w="4768"/>
      </w:tblGrid>
      <w:tr w:rsidR="004915EE" w:rsidRPr="004915EE" w14:paraId="5E7CAC27" w14:textId="77777777" w:rsidTr="00182C64">
        <w:tc>
          <w:tcPr>
            <w:tcW w:w="425" w:type="dxa"/>
            <w:hideMark/>
          </w:tcPr>
          <w:p w14:paraId="4F180768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67E0FBE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04" w:type="dxa"/>
            <w:hideMark/>
          </w:tcPr>
          <w:p w14:paraId="3D2C553C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8" w:type="dxa"/>
            <w:hideMark/>
          </w:tcPr>
          <w:p w14:paraId="68CEBED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ионных свойств тела.</w:t>
            </w:r>
          </w:p>
        </w:tc>
      </w:tr>
      <w:tr w:rsidR="004915EE" w:rsidRPr="004915EE" w14:paraId="04B736E1" w14:textId="77777777" w:rsidTr="00182C64">
        <w:tc>
          <w:tcPr>
            <w:tcW w:w="425" w:type="dxa"/>
            <w:hideMark/>
          </w:tcPr>
          <w:p w14:paraId="6FE530C7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468D2F9D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04" w:type="dxa"/>
            <w:hideMark/>
          </w:tcPr>
          <w:p w14:paraId="3168747A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8" w:type="dxa"/>
            <w:hideMark/>
          </w:tcPr>
          <w:p w14:paraId="0F49290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4915EE" w14:paraId="4BC1362A" w14:textId="77777777" w:rsidTr="00182C64">
        <w:tc>
          <w:tcPr>
            <w:tcW w:w="425" w:type="dxa"/>
            <w:hideMark/>
          </w:tcPr>
          <w:p w14:paraId="03C1009A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1E40C387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04" w:type="dxa"/>
            <w:hideMark/>
          </w:tcPr>
          <w:p w14:paraId="3599D2A2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8" w:type="dxa"/>
            <w:hideMark/>
          </w:tcPr>
          <w:p w14:paraId="69325A5B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Количественная мера взаимодействия тел, в результате которого тела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орость или деформируются.</w:t>
            </w:r>
          </w:p>
        </w:tc>
      </w:tr>
      <w:tr w:rsidR="004915EE" w:rsidRPr="004915EE" w14:paraId="12B8A1DD" w14:textId="77777777" w:rsidTr="00182C64">
        <w:tc>
          <w:tcPr>
            <w:tcW w:w="425" w:type="dxa"/>
            <w:hideMark/>
          </w:tcPr>
          <w:p w14:paraId="4E47D2AE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346A4CDB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04" w:type="dxa"/>
            <w:hideMark/>
          </w:tcPr>
          <w:p w14:paraId="6D1339C2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8" w:type="dxa"/>
            <w:hideMark/>
          </w:tcPr>
          <w:p w14:paraId="159BBD4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14:paraId="50264BB0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683285D0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75446576" w14:textId="77777777" w:rsidR="004915EE" w:rsidRPr="00C338FC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14:paraId="5BF54518" w14:textId="77777777" w:rsidR="004915EE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названия полей и их определений</w:t>
      </w:r>
    </w:p>
    <w:p w14:paraId="6B6892D7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91"/>
        <w:gridCol w:w="504"/>
        <w:gridCol w:w="4763"/>
      </w:tblGrid>
      <w:tr w:rsidR="004915EE" w:rsidRPr="004915EE" w14:paraId="0002B5B7" w14:textId="77777777" w:rsidTr="00182C64">
        <w:tc>
          <w:tcPr>
            <w:tcW w:w="425" w:type="dxa"/>
            <w:hideMark/>
          </w:tcPr>
          <w:p w14:paraId="25D63C3E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26D1CD00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 xml:space="preserve">потенциальное </w:t>
            </w:r>
          </w:p>
        </w:tc>
        <w:tc>
          <w:tcPr>
            <w:tcW w:w="504" w:type="dxa"/>
            <w:hideMark/>
          </w:tcPr>
          <w:p w14:paraId="59B22E7F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3" w:type="dxa"/>
            <w:hideMark/>
          </w:tcPr>
          <w:p w14:paraId="23AEB281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pacing w:val="-4"/>
                <w:sz w:val="28"/>
                <w:szCs w:val="28"/>
                <w:lang w:eastAsia="ru-RU"/>
              </w:rPr>
              <w:t>Поле, в котором действуют только консервативные силы.</w:t>
            </w:r>
          </w:p>
        </w:tc>
      </w:tr>
      <w:tr w:rsidR="004915EE" w:rsidRPr="004915EE" w14:paraId="6DEEB074" w14:textId="77777777" w:rsidTr="00182C64">
        <w:tc>
          <w:tcPr>
            <w:tcW w:w="425" w:type="dxa"/>
            <w:hideMark/>
          </w:tcPr>
          <w:p w14:paraId="0301DF76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79E66B43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центральное</w:t>
            </w:r>
          </w:p>
        </w:tc>
        <w:tc>
          <w:tcPr>
            <w:tcW w:w="504" w:type="dxa"/>
            <w:hideMark/>
          </w:tcPr>
          <w:p w14:paraId="17ADD643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3" w:type="dxa"/>
            <w:hideMark/>
          </w:tcPr>
          <w:p w14:paraId="03018F9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ле, в котором направление силы, действующей на частицу в любой точке, проходит через неподвижный центр, а величина силы зависит только от расстояния до этого центра.</w:t>
            </w:r>
          </w:p>
        </w:tc>
      </w:tr>
      <w:tr w:rsidR="004915EE" w:rsidRPr="004915EE" w14:paraId="5B57B092" w14:textId="77777777" w:rsidTr="00182C64">
        <w:tc>
          <w:tcPr>
            <w:tcW w:w="425" w:type="dxa"/>
            <w:hideMark/>
          </w:tcPr>
          <w:p w14:paraId="78F4441B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4DE5BB37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стационарное</w:t>
            </w:r>
          </w:p>
        </w:tc>
        <w:tc>
          <w:tcPr>
            <w:tcW w:w="504" w:type="dxa"/>
            <w:hideMark/>
          </w:tcPr>
          <w:p w14:paraId="014C0D1E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3" w:type="dxa"/>
            <w:hideMark/>
          </w:tcPr>
          <w:p w14:paraId="5D9FED19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 постоянных во времени сил.</w:t>
            </w:r>
          </w:p>
        </w:tc>
      </w:tr>
      <w:tr w:rsidR="004915EE" w:rsidRPr="004915EE" w14:paraId="0D8CFFA2" w14:textId="77777777" w:rsidTr="00182C64">
        <w:tc>
          <w:tcPr>
            <w:tcW w:w="425" w:type="dxa"/>
            <w:hideMark/>
          </w:tcPr>
          <w:p w14:paraId="4E1DCA33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67E2D55A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однородное</w:t>
            </w:r>
          </w:p>
        </w:tc>
        <w:tc>
          <w:tcPr>
            <w:tcW w:w="504" w:type="dxa"/>
            <w:hideMark/>
          </w:tcPr>
          <w:p w14:paraId="041FBAD6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3" w:type="dxa"/>
            <w:hideMark/>
          </w:tcPr>
          <w:p w14:paraId="504F4EC0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, в котором линии действия сил – параллельные прямые, расположенные на одинаковом расстоянии друг от друга.</w:t>
            </w:r>
          </w:p>
        </w:tc>
      </w:tr>
    </w:tbl>
    <w:p w14:paraId="7537A232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725648C7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7332FACB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05CC2B5F" w14:textId="77777777" w:rsidR="004915EE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физических величин их математическому выражению</w:t>
      </w: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92"/>
        <w:gridCol w:w="504"/>
        <w:gridCol w:w="4762"/>
      </w:tblGrid>
      <w:tr w:rsidR="004915EE" w:rsidRPr="004915EE" w14:paraId="6AA9C98A" w14:textId="77777777" w:rsidTr="00182C64">
        <w:tc>
          <w:tcPr>
            <w:tcW w:w="425" w:type="dxa"/>
            <w:hideMark/>
          </w:tcPr>
          <w:p w14:paraId="04A8851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5006E2A7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нергия заряженного конденсатора</w:t>
            </w:r>
          </w:p>
        </w:tc>
        <w:tc>
          <w:tcPr>
            <w:tcW w:w="504" w:type="dxa"/>
            <w:hideMark/>
          </w:tcPr>
          <w:p w14:paraId="333200F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2" w:type="dxa"/>
            <w:hideMark/>
          </w:tcPr>
          <w:p w14:paraId="205B53C7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0AA16F6" wp14:editId="283FC205">
                  <wp:extent cx="619125" cy="466725"/>
                  <wp:effectExtent l="0" t="0" r="9525" b="9525"/>
                  <wp:docPr id="45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439C0676" w14:textId="77777777" w:rsidTr="00182C64">
        <w:tc>
          <w:tcPr>
            <w:tcW w:w="425" w:type="dxa"/>
            <w:hideMark/>
          </w:tcPr>
          <w:p w14:paraId="0EA5A195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lastRenderedPageBreak/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03347A91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энергия магнитного поля</w:t>
            </w:r>
          </w:p>
        </w:tc>
        <w:tc>
          <w:tcPr>
            <w:tcW w:w="504" w:type="dxa"/>
            <w:hideMark/>
          </w:tcPr>
          <w:p w14:paraId="0F4ED150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2" w:type="dxa"/>
            <w:hideMark/>
          </w:tcPr>
          <w:p w14:paraId="5DC0AC3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1030DD0" wp14:editId="5D35AFCA">
                  <wp:extent cx="571500" cy="428625"/>
                  <wp:effectExtent l="0" t="0" r="0" b="9525"/>
                  <wp:docPr id="4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32D9E546" w14:textId="77777777" w:rsidTr="00182C64">
        <w:tc>
          <w:tcPr>
            <w:tcW w:w="425" w:type="dxa"/>
            <w:hideMark/>
          </w:tcPr>
          <w:p w14:paraId="53B0AB17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3BA08379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энергия заряженного проводника</w:t>
            </w:r>
          </w:p>
        </w:tc>
        <w:tc>
          <w:tcPr>
            <w:tcW w:w="504" w:type="dxa"/>
            <w:hideMark/>
          </w:tcPr>
          <w:p w14:paraId="17E084F0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2" w:type="dxa"/>
            <w:hideMark/>
          </w:tcPr>
          <w:p w14:paraId="1B58A5B6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FA5C04E" wp14:editId="44CF6E11">
                  <wp:extent cx="828675" cy="447675"/>
                  <wp:effectExtent l="0" t="0" r="9525" b="9525"/>
                  <wp:docPr id="47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4CE20926" w14:textId="77777777" w:rsidTr="00182C64">
        <w:tc>
          <w:tcPr>
            <w:tcW w:w="425" w:type="dxa"/>
            <w:hideMark/>
          </w:tcPr>
          <w:p w14:paraId="6C3D8412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0F0097FC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потенциальная энергия заряда в электрическом поле</w:t>
            </w:r>
          </w:p>
        </w:tc>
        <w:tc>
          <w:tcPr>
            <w:tcW w:w="504" w:type="dxa"/>
            <w:hideMark/>
          </w:tcPr>
          <w:p w14:paraId="24D35253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2" w:type="dxa"/>
            <w:hideMark/>
          </w:tcPr>
          <w:p w14:paraId="5A0A0155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4BE5438" wp14:editId="74B1E492">
                  <wp:extent cx="942975" cy="457200"/>
                  <wp:effectExtent l="0" t="0" r="9525" b="0"/>
                  <wp:docPr id="4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85C688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251E0D13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CE85830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88BEB73" w14:textId="77777777" w:rsidR="00C338FC" w:rsidRPr="001602A1" w:rsidRDefault="00C338FC" w:rsidP="00182C64">
      <w:pPr>
        <w:spacing w:after="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 на установление правильной последовательности</w:t>
      </w:r>
    </w:p>
    <w:p w14:paraId="3AD47597" w14:textId="77777777" w:rsidR="00982D4B" w:rsidRDefault="00982D4B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</w:p>
    <w:p w14:paraId="03B00165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Установите правильную последовательность. </w:t>
      </w:r>
    </w:p>
    <w:p w14:paraId="12322383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14:paraId="28890553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2B9E057D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6845590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электрическая</w:t>
      </w:r>
    </w:p>
    <w:p w14:paraId="47768DA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тепловая и звуковая</w:t>
      </w:r>
    </w:p>
    <w:p w14:paraId="2A26485E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химическая</w:t>
      </w:r>
    </w:p>
    <w:p w14:paraId="19B3172A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инетическая</w:t>
      </w:r>
    </w:p>
    <w:p w14:paraId="068C7802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, А, Г, Б</w:t>
      </w:r>
    </w:p>
    <w:p w14:paraId="55E49EB8" w14:textId="77777777" w:rsidR="00C338FC" w:rsidRDefault="00C338FC" w:rsidP="00C338F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3EA9E950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 wp14:anchorId="679ABB62" wp14:editId="361392AB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686E31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1C581642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Перезарядка конденсатора</w:t>
      </w:r>
    </w:p>
    <w:p w14:paraId="7A5AAE40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Разрядка конденсатора</w:t>
      </w:r>
    </w:p>
    <w:p w14:paraId="03DBCA02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Конденсатор разряжен</w:t>
      </w:r>
    </w:p>
    <w:p w14:paraId="21E172D7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онденсатор вновь разряжен</w:t>
      </w:r>
    </w:p>
    <w:p w14:paraId="60FF59DA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, В, А, Г</w:t>
      </w:r>
    </w:p>
    <w:p w14:paraId="3F26DF6E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15653A1" w14:textId="77777777" w:rsidR="00C338FC" w:rsidRPr="004915EE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D32B1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B28145F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открытого типа</w:t>
      </w:r>
    </w:p>
    <w:p w14:paraId="4BA2819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34533CAD" w14:textId="77777777" w:rsidR="004915EE" w:rsidRDefault="004915EE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на дополнение</w:t>
      </w:r>
    </w:p>
    <w:p w14:paraId="784B8E1D" w14:textId="77777777" w:rsidR="00982D4B" w:rsidRPr="004915EE" w:rsidRDefault="00982D4B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0597E381" w14:textId="77777777" w:rsidR="00982D4B" w:rsidRPr="00982D4B" w:rsidRDefault="00982D4B" w:rsidP="00982D4B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982D4B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14:paraId="2EFF6DCF" w14:textId="77777777" w:rsidR="004915EE" w:rsidRPr="004915EE" w:rsidRDefault="004915EE" w:rsidP="004915E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8245C8B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88" w:lineRule="auto"/>
        <w:ind w:right="-284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lastRenderedPageBreak/>
        <w:t>1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Вращение д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иска описывается уравнением φ=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+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vertAlign w:val="superscript"/>
          <w:lang w:eastAsia="ru-RU"/>
        </w:rPr>
        <w:t>4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, рад.</w:t>
      </w:r>
      <w:r w:rsidR="00E738CD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 xml:space="preserve">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омент времени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диска равна ___ рад/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5FEF8C4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14:paraId="619A60DA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78119470" w14:textId="77777777" w:rsidR="00C338FC" w:rsidRPr="004915EE" w:rsidRDefault="00C338FC" w:rsidP="00182C64">
      <w:pPr>
        <w:widowControl w:val="0"/>
        <w:autoSpaceDE w:val="0"/>
        <w:autoSpaceDN w:val="0"/>
        <w:adjustRightInd w:val="0"/>
        <w:spacing w:after="0" w:line="240" w:lineRule="auto"/>
        <w:ind w:right="14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788399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м. </w:t>
      </w:r>
    </w:p>
    <w:p w14:paraId="0B5D689D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  <w:r w:rsidRPr="00C338FC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14:paraId="19831552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4D5ACC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530F4A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которая физическая величина Х измерялась несколько раз при одинаковых условиях. Среднее арифметическое измеряемых значений &lt;Х&gt;=0,4, а средняя абсолютная погрешность &lt;Δ</w:t>
      </w:r>
      <w:proofErr w:type="gramStart"/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Х&gt;=</w:t>
      </w:r>
      <w:proofErr w:type="gramEnd"/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0,02</w:t>
      </w:r>
      <w:r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Относительная погрешность результата измерений равна ___ %. </w:t>
      </w:r>
    </w:p>
    <w:p w14:paraId="217E430E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14:paraId="03DF3A45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5CB15C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101DCE" w14:textId="77777777" w:rsidR="004915EE" w:rsidRPr="004915EE" w:rsidRDefault="00C338FC" w:rsidP="00E738CD">
      <w:pPr>
        <w:widowControl w:val="0"/>
        <w:shd w:val="clear" w:color="auto" w:fill="FFFFFF"/>
        <w:tabs>
          <w:tab w:val="left" w:pos="-284"/>
          <w:tab w:val="left" w:pos="-14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 Дж.</w:t>
      </w:r>
    </w:p>
    <w:p w14:paraId="34545ADA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14:paraId="232E3025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3DF9B1D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F285A00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бщее сопротивление равно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14:paraId="3A11841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16</w:t>
      </w:r>
    </w:p>
    <w:p w14:paraId="4D067619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BED78F3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045A9EA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6</w:t>
      </w:r>
      <w:r w:rsidR="00E738CD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 xml:space="preserve"> За 60 с маятник совершает 180 полных колебаний.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стота колебаний равна ___ Гц.</w:t>
      </w:r>
    </w:p>
    <w:p w14:paraId="7B945337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3</w:t>
      </w:r>
    </w:p>
    <w:p w14:paraId="044963B0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E821069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27EE6B76" wp14:editId="009D5055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2EBC4BD6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еское поле которого изображено с помощью линий напряженности и равного потенциала, имеет знак _____. </w:t>
      </w:r>
    </w:p>
    <w:p w14:paraId="08B6135B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плюс / + /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ительный</w:t>
      </w:r>
    </w:p>
    <w:p w14:paraId="4C114FE4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F32C2C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6659A7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-2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1" locked="0" layoutInCell="1" allowOverlap="1" wp14:anchorId="2E1F84C7" wp14:editId="0A358D1B">
            <wp:simplePos x="0" y="0"/>
            <wp:positionH relativeFrom="margin">
              <wp:align>right</wp:align>
            </wp:positionH>
            <wp:positionV relativeFrom="paragraph">
              <wp:posOffset>126365</wp:posOffset>
            </wp:positionV>
            <wp:extent cx="1666875" cy="800100"/>
            <wp:effectExtent l="0" t="0" r="9525" b="0"/>
            <wp:wrapTight wrapText="bothSides">
              <wp:wrapPolygon edited="0">
                <wp:start x="0" y="0"/>
                <wp:lineTo x="0" y="21086"/>
                <wp:lineTo x="21477" y="21086"/>
                <wp:lineTo x="21477" y="0"/>
                <wp:lineTo x="0" y="0"/>
              </wp:wrapPolygon>
            </wp:wrapTight>
            <wp:docPr id="190499806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8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>.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вум бесконечно длинным прямым параллельным проводникам, находящимся в вакууме, в одном направлении (от нас) текут токи 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2 А. Расстояния АС=10 см, АМ=5 см. Индукция результирующего магнитного поля в точке </w:t>
      </w:r>
      <w:r w:rsidRPr="004915E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М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а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___ Тл.</w:t>
      </w:r>
    </w:p>
    <w:p w14:paraId="168A38F5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0</w:t>
      </w:r>
    </w:p>
    <w:p w14:paraId="4FB7C7F3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A8A4078" w14:textId="77777777" w:rsidR="004915EE" w:rsidRPr="004915EE" w:rsidRDefault="004915EE" w:rsidP="00182C64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1" locked="0" layoutInCell="1" allowOverlap="1" wp14:anchorId="4372F660" wp14:editId="2C628D7E">
            <wp:simplePos x="0" y="0"/>
            <wp:positionH relativeFrom="column">
              <wp:posOffset>4444365</wp:posOffset>
            </wp:positionH>
            <wp:positionV relativeFrom="paragraph">
              <wp:posOffset>8890</wp:posOffset>
            </wp:positionV>
            <wp:extent cx="1419225" cy="1352550"/>
            <wp:effectExtent l="0" t="0" r="9525" b="0"/>
            <wp:wrapTight wrapText="bothSides">
              <wp:wrapPolygon edited="0">
                <wp:start x="0" y="0"/>
                <wp:lineTo x="0" y="21296"/>
                <wp:lineTo x="21455" y="21296"/>
                <wp:lineTo x="21455" y="0"/>
                <wp:lineTo x="0" y="0"/>
              </wp:wrapPolygon>
            </wp:wrapTight>
            <wp:docPr id="2393766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4D7FECD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времени в катушке индуктивностью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6 </w:t>
      </w:r>
      <w:proofErr w:type="spellStart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мГн</w:t>
      </w:r>
      <w:proofErr w:type="spellEnd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Модуль </w:t>
      </w:r>
      <w:proofErr w:type="spellStart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эдс</w:t>
      </w:r>
      <w:proofErr w:type="spellEnd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амоиндукции равен _____ мВ.</w:t>
      </w:r>
    </w:p>
    <w:p w14:paraId="1D56FC0E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9</w:t>
      </w:r>
    </w:p>
    <w:p w14:paraId="70FF65E1" w14:textId="09C467C9" w:rsidR="004915EE" w:rsidRPr="00182C64" w:rsidRDefault="00C338FC" w:rsidP="00182C6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0F4630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87A171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 wp14:anchorId="5BDAD704" wp14:editId="75778FCA">
            <wp:simplePos x="0" y="0"/>
            <wp:positionH relativeFrom="column">
              <wp:posOffset>3981450</wp:posOffset>
            </wp:positionH>
            <wp:positionV relativeFrom="paragraph">
              <wp:posOffset>22860</wp:posOffset>
            </wp:positionV>
            <wp:extent cx="1866900" cy="1419225"/>
            <wp:effectExtent l="0" t="0" r="0" b="9525"/>
            <wp:wrapSquare wrapText="bothSides"/>
            <wp:docPr id="152748426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10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 xml:space="preserve">.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цепи, изображенной на рисунке, показание амперметра равно 1 А. Ток, протекающий через сопротивление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R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3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равен ___ А.</w:t>
      </w:r>
    </w:p>
    <w:p w14:paraId="104931B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305D049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1147C4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9F17283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14:paraId="7EC2CBA6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20BAB2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B09C0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65DA0BC" w14:textId="77777777" w:rsidR="009B327C" w:rsidRDefault="009B327C" w:rsidP="00E738CD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кратким свободным ответом</w:t>
      </w:r>
    </w:p>
    <w:p w14:paraId="30EC4C5A" w14:textId="77777777" w:rsid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7439DC6D" w14:textId="77777777" w:rsidR="00546354" w:rsidRP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546354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14:paraId="6ACA4997" w14:textId="4ECE3879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Aptos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bookmarkStart w:id="0" w:name="_Hlk191469344"/>
      <w:r w:rsidR="00182C64">
        <w:rPr>
          <w:rFonts w:ascii="Times New Roman" w:eastAsia="Calibri" w:hAnsi="Times New Roman"/>
          <w:kern w:val="2"/>
          <w:sz w:val="28"/>
          <w:szCs w:val="28"/>
        </w:rPr>
        <w:t xml:space="preserve">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  <w:bookmarkEnd w:id="0"/>
    </w:p>
    <w:p w14:paraId="6D7619C4" w14:textId="77777777" w:rsidR="009B327C" w:rsidRPr="009B327C" w:rsidRDefault="009B327C" w:rsidP="009B327C">
      <w:pPr>
        <w:spacing w:after="0" w:line="240" w:lineRule="auto"/>
        <w:ind w:right="57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4</w:t>
      </w:r>
    </w:p>
    <w:p w14:paraId="66C77467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0CC98B88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2AFA9A67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>2. Вращение д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 xml:space="preserve">иска описывается уравнением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φ =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 +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</w:rPr>
        <w:t>4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>, рад.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В момент времени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 xml:space="preserve">t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= 1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угловая скорость диска равна ______ рад/</w:t>
      </w:r>
      <w:r w:rsidRPr="009B327C">
        <w:rPr>
          <w:rFonts w:ascii="Times New Roman" w:eastAsia="Calibri" w:hAnsi="Times New Roman"/>
          <w:kern w:val="2"/>
          <w:sz w:val="28"/>
          <w:szCs w:val="28"/>
          <w:lang w:val="en-US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.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6B022B85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5</w:t>
      </w:r>
    </w:p>
    <w:p w14:paraId="4D4C7FCE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0ACFF0A9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6650294E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2C4D9218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8</w:t>
      </w:r>
    </w:p>
    <w:p w14:paraId="36EA66C1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5974D141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718C8DF7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lastRenderedPageBreak/>
        <w:t xml:space="preserve">4. Сопротивления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1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8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и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2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2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соединены параллельно. Общее сопротивление равно </w:t>
      </w:r>
      <w:r w:rsidRPr="009B327C">
        <w:rPr>
          <w:rFonts w:ascii="Times New Roman" w:eastAsia="Calibri" w:hAnsi="Times New Roman"/>
          <w:kern w:val="2"/>
          <w:sz w:val="28"/>
          <w:szCs w:val="28"/>
          <w:shd w:val="clear" w:color="auto" w:fill="FFFFFF"/>
        </w:rPr>
        <w:t xml:space="preserve">_______ Ом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382F3764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16</w:t>
      </w:r>
    </w:p>
    <w:p w14:paraId="066CB825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13E11B7E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3DE85F28" w14:textId="77777777" w:rsidR="009B327C" w:rsidRDefault="009B327C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развернутым ответом</w:t>
      </w:r>
    </w:p>
    <w:p w14:paraId="169745B8" w14:textId="77777777" w:rsidR="00546354" w:rsidRPr="009B327C" w:rsidRDefault="00546354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14:paraId="445A628F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spacing w:val="-6"/>
          <w:sz w:val="28"/>
          <w:szCs w:val="28"/>
        </w:rPr>
        <w:t>Чему равна начальная скорость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0х</m:t>
            </m:r>
          </m:sub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/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автомобиля, если его прямолинейное движение описывается уравнением </w:t>
      </w:r>
      <w:r w:rsidRPr="009B327C">
        <w:rPr>
          <w:rFonts w:ascii="Times New Roman" w:eastAsia="Calibri" w:hAnsi="Times New Roman"/>
          <w:position w:val="-14"/>
          <w:sz w:val="28"/>
          <w:szCs w:val="28"/>
        </w:rPr>
        <w:object w:dxaOrig="2160" w:dyaOrig="440" w14:anchorId="06D42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pt" o:ole="">
            <v:imagedata r:id="rId24" o:title=""/>
          </v:shape>
          <o:OLEObject Type="Embed" ProgID="Equation.DSMT4" ShapeID="_x0000_i1025" DrawAspect="Content" ObjectID="_1803894744" r:id="rId25"/>
        </w:object>
      </w:r>
    </w:p>
    <w:p w14:paraId="5A83E310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" w:name="_Hlk191471122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0AAB1DC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14:paraId="7F75FE9D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6CB5C7FD" w14:textId="77777777" w:rsidR="009B327C" w:rsidRPr="009B327C" w:rsidRDefault="009B327C" w:rsidP="00182C64">
      <w:pPr>
        <w:tabs>
          <w:tab w:val="left" w:pos="851"/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bookmarkStart w:id="2" w:name="_Hlk191471057"/>
      <w:bookmarkEnd w:id="1"/>
      <w:r w:rsidRPr="009B327C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9B327C">
        <w:rPr>
          <w:rFonts w:ascii="Times New Roman" w:hAnsi="Times New Roman"/>
          <w:i/>
          <w:sz w:val="28"/>
          <w:szCs w:val="28"/>
        </w:rPr>
        <w:t xml:space="preserve">х </w:t>
      </w:r>
      <w:bookmarkEnd w:id="2"/>
      <w:r w:rsidRPr="009B327C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14C637F6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position w:val="-52"/>
          <w:sz w:val="28"/>
          <w:szCs w:val="28"/>
        </w:rPr>
        <w:object w:dxaOrig="5500" w:dyaOrig="1180" w14:anchorId="1335EABA">
          <v:shape id="_x0000_i1026" type="#_x0000_t75" style="width:274.5pt;height:59.25pt" o:ole="">
            <v:imagedata r:id="rId26" o:title=""/>
          </v:shape>
          <o:OLEObject Type="Embed" ProgID="Equation.DSMT4" ShapeID="_x0000_i1026" DrawAspect="Content" ObjectID="_1803894745" r:id="rId27"/>
        </w:object>
      </w:r>
    </w:p>
    <w:p w14:paraId="135DA65F" w14:textId="77777777" w:rsidR="009B327C" w:rsidRPr="009B327C" w:rsidRDefault="009B327C" w:rsidP="00551A73">
      <w:pPr>
        <w:tabs>
          <w:tab w:val="left" w:pos="851"/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bookmarkStart w:id="3" w:name="_Hlk191471089"/>
      <w:r w:rsidRPr="009B327C">
        <w:rPr>
          <w:rFonts w:ascii="Times New Roman" w:eastAsia="Calibri" w:hAnsi="Times New Roman"/>
          <w:sz w:val="28"/>
          <w:szCs w:val="28"/>
        </w:rPr>
        <w:t xml:space="preserve">Проекция вектора ускорения на ось х </w:t>
      </w:r>
      <w:bookmarkEnd w:id="3"/>
      <w:r w:rsidRPr="009B327C">
        <w:rPr>
          <w:rFonts w:ascii="Times New Roman" w:eastAsia="Calibri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9B327C">
        <w:rPr>
          <w:rFonts w:ascii="Times New Roman" w:hAnsi="Times New Roman"/>
          <w:position w:val="-28"/>
          <w:sz w:val="28"/>
          <w:szCs w:val="28"/>
        </w:rPr>
        <w:object w:dxaOrig="4280" w:dyaOrig="720" w14:anchorId="167A9EDD">
          <v:shape id="_x0000_i1027" type="#_x0000_t75" style="width:215.25pt;height:36.75pt" o:ole="">
            <v:imagedata r:id="rId28" o:title=""/>
          </v:shape>
          <o:OLEObject Type="Embed" ProgID="Equation.DSMT4" ShapeID="_x0000_i1027" DrawAspect="Content" ObjectID="_1803894746" r:id="rId29"/>
        </w:object>
      </w:r>
    </w:p>
    <w:p w14:paraId="0AC4415D" w14:textId="77777777" w:rsidR="009B327C" w:rsidRPr="009B327C" w:rsidRDefault="009B327C" w:rsidP="00551A73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bookmarkStart w:id="4" w:name="_Hlk191471168"/>
      <w:r w:rsidRPr="009B327C">
        <w:rPr>
          <w:rFonts w:ascii="Times New Roman" w:eastAsia="Calibri" w:hAnsi="Times New Roman"/>
          <w:sz w:val="28"/>
          <w:szCs w:val="28"/>
        </w:rPr>
        <w:t>Ответ:</w:t>
      </w:r>
      <w:r w:rsidRPr="009B327C">
        <w:rPr>
          <w:rFonts w:ascii="Times New Roman" w:eastAsia="Calibri" w:hAnsi="Times New Roman"/>
          <w:position w:val="-28"/>
          <w:sz w:val="28"/>
          <w:szCs w:val="28"/>
        </w:rPr>
        <w:object w:dxaOrig="2420" w:dyaOrig="720" w14:anchorId="792D4E16">
          <v:shape id="_x0000_i1028" type="#_x0000_t75" style="width:120.75pt;height:36pt" o:ole="">
            <v:imagedata r:id="rId30" o:title=""/>
          </v:shape>
          <o:OLEObject Type="Embed" ProgID="Equation.DSMT4" ShapeID="_x0000_i1028" DrawAspect="Content" ObjectID="_1803894747" r:id="rId31"/>
        </w:object>
      </w:r>
    </w:p>
    <w:bookmarkEnd w:id="4"/>
    <w:p w14:paraId="260C3EC4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3ED09E99" w14:textId="77777777" w:rsidR="009B327C" w:rsidRPr="009B327C" w:rsidRDefault="009B327C" w:rsidP="00551A73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скорости на ось х и начальной скорости;</w:t>
      </w:r>
    </w:p>
    <w:p w14:paraId="646132AA" w14:textId="77777777" w:rsidR="009B327C" w:rsidRPr="009B327C" w:rsidRDefault="009B327C" w:rsidP="00551A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ускорения на ось х.</w:t>
      </w:r>
    </w:p>
    <w:p w14:paraId="7FE190DA" w14:textId="77777777" w:rsidR="009B327C" w:rsidRPr="009B327C" w:rsidRDefault="009B327C" w:rsidP="0054635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0B7EE705" w14:textId="77777777" w:rsidR="009B327C" w:rsidRPr="009B327C" w:rsidRDefault="009B327C" w:rsidP="009B327C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14:paraId="1E716CFB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="00FC15DF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>?</w:t>
      </w:r>
    </w:p>
    <w:p w14:paraId="006E9B93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5" w:name="_Hlk191471258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2E530755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24D12CF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5"/>
    <w:p w14:paraId="21D766C1" w14:textId="77777777"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Из формулы </w:t>
      </w:r>
      <w:r w:rsidRPr="009B327C">
        <w:rPr>
          <w:rFonts w:ascii="Times New Roman" w:eastAsia="Calibri" w:hAnsi="Times New Roman"/>
          <w:sz w:val="28"/>
          <w:szCs w:val="28"/>
          <w:lang w:val="en-US"/>
        </w:rPr>
        <w:t>II</w:t>
      </w:r>
      <w:r w:rsidRPr="009B327C">
        <w:rPr>
          <w:rFonts w:ascii="Times New Roman" w:eastAsia="Calibri" w:hAnsi="Times New Roman"/>
          <w:sz w:val="28"/>
          <w:szCs w:val="28"/>
        </w:rPr>
        <w:t xml:space="preserve"> закона Ньютон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a</w:t>
      </w:r>
      <w:r w:rsidR="00546354">
        <w:rPr>
          <w:rFonts w:ascii="Times New Roman" w:eastAsia="Calibri" w:hAnsi="Times New Roman"/>
          <w:i/>
          <w:iCs/>
          <w:sz w:val="28"/>
          <w:szCs w:val="28"/>
        </w:rPr>
        <w:t xml:space="preserve"> </w:t>
      </w:r>
      <w:r w:rsidRPr="009B327C">
        <w:rPr>
          <w:rFonts w:ascii="Times New Roman" w:eastAsia="Calibri" w:hAnsi="Times New Roman"/>
          <w:sz w:val="28"/>
          <w:szCs w:val="28"/>
        </w:rPr>
        <w:t xml:space="preserve">выразим массу тел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/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a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 xml:space="preserve">. </w:t>
      </w:r>
    </w:p>
    <w:p w14:paraId="5F8DCA49" w14:textId="77777777"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Вычисления: </w:t>
      </w:r>
      <w:r w:rsidRPr="009B327C">
        <w:rPr>
          <w:rFonts w:ascii="Times New Roman" w:eastAsia="Calibri" w:hAnsi="Times New Roman"/>
          <w:i/>
          <w:sz w:val="28"/>
          <w:szCs w:val="28"/>
        </w:rPr>
        <w:t>m</w:t>
      </w:r>
      <w:r w:rsidRPr="009B327C">
        <w:rPr>
          <w:rFonts w:ascii="Times New Roman" w:eastAsia="Calibri" w:hAnsi="Times New Roman"/>
          <w:sz w:val="28"/>
          <w:szCs w:val="28"/>
        </w:rPr>
        <w:t>=500/4=125 (кг)</w:t>
      </w:r>
    </w:p>
    <w:p w14:paraId="5D9639FE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bookmarkStart w:id="6" w:name="_Hlk191471322"/>
      <w:r w:rsidRPr="009B327C">
        <w:rPr>
          <w:rFonts w:ascii="Times New Roman" w:eastAsia="Calibri" w:hAnsi="Times New Roman"/>
          <w:sz w:val="28"/>
          <w:szCs w:val="28"/>
        </w:rPr>
        <w:t>Ответ: 125 кг</w:t>
      </w:r>
    </w:p>
    <w:p w14:paraId="673BBF8E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7A309535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запись массы из второго закона Ньютона;</w:t>
      </w:r>
    </w:p>
    <w:p w14:paraId="34D8FE4D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числение массы тела.</w:t>
      </w:r>
    </w:p>
    <w:bookmarkEnd w:id="6"/>
    <w:p w14:paraId="03A0A71E" w14:textId="77777777" w:rsidR="009B327C" w:rsidRPr="009B327C" w:rsidRDefault="009B327C" w:rsidP="00551A73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4537E6E4" w14:textId="5CD5D70C" w:rsidR="009B327C" w:rsidRDefault="009B327C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12A7C792" w14:textId="77777777" w:rsidR="00551A73" w:rsidRPr="009B327C" w:rsidRDefault="00551A73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0CA18D20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lastRenderedPageBreak/>
        <w:t xml:space="preserve">3. В сосуде находится 0,5 моль водорода. Сколько молекул в сосуде? Постоянная Авогадро </w:t>
      </w:r>
      <w:proofErr w:type="gramStart"/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равна </w:t>
      </w:r>
      <w:r w:rsidR="00546354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proofErr w:type="gramEnd"/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2CAFC55D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7" w:name="_Hlk191471426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6E335839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2CC81EF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7"/>
    <w:p w14:paraId="3AA19826" w14:textId="77777777"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9B327C">
        <w:rPr>
          <w:rFonts w:eastAsia="Calibri"/>
          <w:position w:val="-12"/>
          <w:sz w:val="28"/>
          <w:szCs w:val="28"/>
        </w:rPr>
        <w:object w:dxaOrig="1020" w:dyaOrig="360" w14:anchorId="5A199EF9">
          <v:shape id="_x0000_i1029" type="#_x0000_t75" style="width:51pt;height:19.5pt" o:ole="">
            <v:imagedata r:id="rId32" o:title=""/>
          </v:shape>
          <o:OLEObject Type="Embed" ProgID="Equation.DSMT4" ShapeID="_x0000_i1029" DrawAspect="Content" ObjectID="_1803894748" r:id="rId33"/>
        </w:object>
      </w:r>
      <w:r w:rsidRPr="009B327C">
        <w:rPr>
          <w:rFonts w:eastAsia="Calibri"/>
          <w:sz w:val="28"/>
          <w:szCs w:val="28"/>
        </w:rPr>
        <w:t xml:space="preserve">, </w:t>
      </w:r>
      <w:proofErr w:type="spellStart"/>
      <w:r w:rsidRPr="009B327C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9B327C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9B327C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14:paraId="6456B9FA" w14:textId="77777777"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bookmarkStart w:id="8" w:name="_Hlk191471337"/>
      <w:r w:rsidR="00546354">
        <w:rPr>
          <w:rFonts w:ascii="Times New Roman" w:hAnsi="Times New Roman"/>
          <w:iCs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6E29934B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9" w:name="_Hlk191471449"/>
      <w:bookmarkEnd w:id="8"/>
      <w:r w:rsidRPr="009B327C">
        <w:rPr>
          <w:rFonts w:ascii="Times New Roman" w:eastAsia="Calibri" w:hAnsi="Times New Roman"/>
          <w:sz w:val="28"/>
          <w:szCs w:val="28"/>
        </w:rPr>
        <w:t xml:space="preserve">Ответ: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4C049E87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68428BAA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14:paraId="5BF4E4CE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числение числа молекул.</w:t>
      </w:r>
      <w:bookmarkEnd w:id="9"/>
    </w:p>
    <w:p w14:paraId="5CFA89D4" w14:textId="77777777" w:rsidR="009B327C" w:rsidRPr="009B327C" w:rsidRDefault="009B327C" w:rsidP="0054635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12865F7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80801D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3C3B45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BACAE9" w14:textId="77777777" w:rsidR="002F7ECE" w:rsidRPr="002F7ECE" w:rsidRDefault="002F7ECE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215CB948" w14:textId="499FE835" w:rsidR="00C338FC" w:rsidRPr="00551A73" w:rsidRDefault="004F71EF" w:rsidP="00551A7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br w:type="page"/>
      </w:r>
    </w:p>
    <w:p w14:paraId="7D3CD2FF" w14:textId="77777777" w:rsidR="00C338FC" w:rsidRDefault="00C338FC" w:rsidP="0012460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86912" behindDoc="0" locked="0" layoutInCell="1" allowOverlap="1" wp14:anchorId="23F48F66" wp14:editId="456C46FE">
            <wp:simplePos x="0" y="0"/>
            <wp:positionH relativeFrom="column">
              <wp:posOffset>-946785</wp:posOffset>
            </wp:positionH>
            <wp:positionV relativeFrom="paragraph">
              <wp:posOffset>-634365</wp:posOffset>
            </wp:positionV>
            <wp:extent cx="7315200" cy="9527196"/>
            <wp:effectExtent l="0" t="0" r="0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13"/>
                    <a:stretch/>
                  </pic:blipFill>
                  <pic:spPr bwMode="auto">
                    <a:xfrm>
                      <a:off x="0" y="0"/>
                      <a:ext cx="7317646" cy="9530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778AA8" w14:textId="77777777" w:rsidR="00124603" w:rsidRPr="00D64A85" w:rsidRDefault="00124603" w:rsidP="00124603">
      <w:pPr>
        <w:spacing w:after="0" w:line="240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>
        <w:rPr>
          <w:rFonts w:ascii="Times New Roman" w:eastAsia="Calibri" w:hAnsi="Times New Roman" w:cs="Times New Roman"/>
          <w:bCs/>
          <w:iCs/>
          <w:sz w:val="24"/>
          <w:szCs w:val="24"/>
        </w:rPr>
        <w:br w:type="page"/>
      </w:r>
    </w:p>
    <w:p w14:paraId="020F18FD" w14:textId="77777777" w:rsidR="00124603" w:rsidRPr="00D64A85" w:rsidRDefault="00124603" w:rsidP="00124603">
      <w:pPr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</w:p>
    <w:p w14:paraId="183E601A" w14:textId="77777777" w:rsidR="00124603" w:rsidRPr="00D64A85" w:rsidRDefault="00124603" w:rsidP="0012460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bookmarkStart w:id="10" w:name="_Hlk190778053"/>
      <w:r w:rsidRPr="00D64A85">
        <w:rPr>
          <w:rFonts w:ascii="Times New Roman" w:eastAsia="Calibri" w:hAnsi="Times New Roman" w:cs="Times New Roman"/>
          <w:color w:val="000000"/>
          <w:sz w:val="28"/>
          <w:szCs w:val="28"/>
        </w:rPr>
        <w:t>Лист изменений и дополнений</w:t>
      </w:r>
    </w:p>
    <w:p w14:paraId="2BF99626" w14:textId="77777777" w:rsidR="00124603" w:rsidRPr="00D64A85" w:rsidRDefault="00124603" w:rsidP="0012460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75"/>
        <w:gridCol w:w="2965"/>
        <w:gridCol w:w="2965"/>
        <w:gridCol w:w="2966"/>
      </w:tblGrid>
      <w:tr w:rsidR="00124603" w:rsidRPr="00D64A85" w14:paraId="604A8FCE" w14:textId="77777777" w:rsidTr="0012175A">
        <w:tc>
          <w:tcPr>
            <w:tcW w:w="675" w:type="dxa"/>
          </w:tcPr>
          <w:p w14:paraId="2101EBF9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64A85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№</w:t>
            </w:r>
          </w:p>
          <w:p w14:paraId="61C683D3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64A85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2965" w:type="dxa"/>
          </w:tcPr>
          <w:p w14:paraId="17BC23BA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64A85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иды дополнений и изменений</w:t>
            </w:r>
          </w:p>
        </w:tc>
        <w:tc>
          <w:tcPr>
            <w:tcW w:w="2965" w:type="dxa"/>
          </w:tcPr>
          <w:p w14:paraId="27B34387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64A85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ата и номер протокола заседания кафедры (кафедр), на котором были рассмотрены и одобрены изменения и дополнения</w:t>
            </w:r>
          </w:p>
        </w:tc>
        <w:tc>
          <w:tcPr>
            <w:tcW w:w="2966" w:type="dxa"/>
          </w:tcPr>
          <w:p w14:paraId="23326B49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64A85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дпись (с расшифровкой) заведующего кафедрой (заведующих кафедрами)</w:t>
            </w:r>
          </w:p>
        </w:tc>
      </w:tr>
      <w:tr w:rsidR="00124603" w:rsidRPr="00D64A85" w14:paraId="16E05DA3" w14:textId="77777777" w:rsidTr="0012175A">
        <w:tc>
          <w:tcPr>
            <w:tcW w:w="675" w:type="dxa"/>
          </w:tcPr>
          <w:p w14:paraId="277BCC32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14:paraId="53556564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0E1F9542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6CADB5FA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6" w:type="dxa"/>
          </w:tcPr>
          <w:p w14:paraId="5F2B3014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24603" w:rsidRPr="00D64A85" w14:paraId="3AE999FC" w14:textId="77777777" w:rsidTr="0012175A">
        <w:tc>
          <w:tcPr>
            <w:tcW w:w="675" w:type="dxa"/>
          </w:tcPr>
          <w:p w14:paraId="3874FF0C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14:paraId="7B69381D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0E9A98B0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5BE05DFE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6" w:type="dxa"/>
          </w:tcPr>
          <w:p w14:paraId="4982D31B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24603" w:rsidRPr="00D64A85" w14:paraId="1D971FD3" w14:textId="77777777" w:rsidTr="0012175A">
        <w:tc>
          <w:tcPr>
            <w:tcW w:w="675" w:type="dxa"/>
          </w:tcPr>
          <w:p w14:paraId="2EC536F5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14:paraId="5EDA29BF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72806EEF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442CABE7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6" w:type="dxa"/>
          </w:tcPr>
          <w:p w14:paraId="00CB981C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24603" w:rsidRPr="00D64A85" w14:paraId="300E8CFA" w14:textId="77777777" w:rsidTr="0012175A">
        <w:tc>
          <w:tcPr>
            <w:tcW w:w="675" w:type="dxa"/>
          </w:tcPr>
          <w:p w14:paraId="49AC973A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14:paraId="7D326C89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127AD1D6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5" w:type="dxa"/>
          </w:tcPr>
          <w:p w14:paraId="0CD0C135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966" w:type="dxa"/>
          </w:tcPr>
          <w:p w14:paraId="3F90C627" w14:textId="77777777" w:rsidR="00124603" w:rsidRPr="00D64A85" w:rsidRDefault="00124603" w:rsidP="0012175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bookmarkEnd w:id="10"/>
    </w:tbl>
    <w:p w14:paraId="39431F3F" w14:textId="77777777" w:rsidR="00124603" w:rsidRPr="00D64A85" w:rsidRDefault="00124603" w:rsidP="00124603">
      <w:pPr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</w:p>
    <w:p w14:paraId="5F129837" w14:textId="77777777" w:rsidR="00A07CD9" w:rsidRDefault="00A07CD9" w:rsidP="00124603">
      <w:pPr>
        <w:widowControl w:val="0"/>
        <w:autoSpaceDE w:val="0"/>
        <w:autoSpaceDN w:val="0"/>
        <w:adjustRightInd w:val="0"/>
        <w:spacing w:after="0" w:line="240" w:lineRule="auto"/>
        <w:jc w:val="right"/>
      </w:pPr>
    </w:p>
    <w:sectPr w:rsidR="00A07CD9" w:rsidSect="009B327C">
      <w:footerReference w:type="default" r:id="rId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6D7BAC" w14:textId="77777777" w:rsidR="00923695" w:rsidRDefault="00923695">
      <w:pPr>
        <w:spacing w:line="240" w:lineRule="auto"/>
      </w:pPr>
      <w:r>
        <w:separator/>
      </w:r>
    </w:p>
  </w:endnote>
  <w:endnote w:type="continuationSeparator" w:id="0">
    <w:p w14:paraId="555BBAB7" w14:textId="77777777" w:rsidR="00923695" w:rsidRDefault="0092369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07621269"/>
      <w:docPartObj>
        <w:docPartGallery w:val="Page Numbers (Bottom of Page)"/>
        <w:docPartUnique/>
      </w:docPartObj>
    </w:sdtPr>
    <w:sdtEndPr/>
    <w:sdtContent>
      <w:p w14:paraId="36B21EDC" w14:textId="77777777" w:rsidR="009B327C" w:rsidRDefault="00A25776">
        <w:pPr>
          <w:pStyle w:val="ae"/>
          <w:jc w:val="center"/>
        </w:pPr>
        <w:r>
          <w:fldChar w:fldCharType="begin"/>
        </w:r>
        <w:r w:rsidR="009B327C">
          <w:instrText>PAGE   \* MERGEFORMAT</w:instrText>
        </w:r>
        <w:r>
          <w:fldChar w:fldCharType="separate"/>
        </w:r>
        <w:r w:rsidR="00FC15DF">
          <w:rPr>
            <w:noProof/>
          </w:rPr>
          <w:t>11</w:t>
        </w:r>
        <w:r>
          <w:fldChar w:fldCharType="end"/>
        </w:r>
      </w:p>
    </w:sdtContent>
  </w:sdt>
  <w:p w14:paraId="6A56A853" w14:textId="77777777" w:rsidR="009B327C" w:rsidRDefault="009B327C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C0B189" w14:textId="77777777" w:rsidR="00923695" w:rsidRDefault="00923695">
      <w:pPr>
        <w:spacing w:after="0"/>
      </w:pPr>
      <w:r>
        <w:separator/>
      </w:r>
    </w:p>
  </w:footnote>
  <w:footnote w:type="continuationSeparator" w:id="0">
    <w:p w14:paraId="237AACB0" w14:textId="77777777" w:rsidR="00923695" w:rsidRDefault="0092369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 w15:restartNumberingAfterBreak="0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 w15:restartNumberingAfterBreak="0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 w15:restartNumberingAfterBreak="0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 w15:restartNumberingAfterBreak="0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 w15:restartNumberingAfterBreak="0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 w15:restartNumberingAfterBreak="0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 w15:restartNumberingAfterBreak="0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 w15:restartNumberingAfterBreak="0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 w15:restartNumberingAfterBreak="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 w15:restartNumberingAfterBreak="0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 w15:restartNumberingAfterBreak="0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 w15:restartNumberingAfterBreak="0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 w15:restartNumberingAfterBreak="0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 w15:restartNumberingAfterBreak="0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 w15:restartNumberingAfterBreak="0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 w15:restartNumberingAfterBreak="0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 w15:restartNumberingAfterBreak="0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 w15:restartNumberingAfterBreak="0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 w15:restartNumberingAfterBreak="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 w15:restartNumberingAfterBreak="0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 w15:restartNumberingAfterBreak="0">
    <w:nsid w:val="13A55811"/>
    <w:multiLevelType w:val="hybridMultilevel"/>
    <w:tmpl w:val="D4847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5" w15:restartNumberingAfterBreak="0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6" w15:restartNumberingAfterBreak="0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7" w15:restartNumberingAfterBreak="0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9" w15:restartNumberingAfterBreak="0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30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3DB4514C"/>
    <w:multiLevelType w:val="hybridMultilevel"/>
    <w:tmpl w:val="E5929DF6"/>
    <w:lvl w:ilvl="0" w:tplc="774039A6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3" w15:restartNumberingAfterBreak="0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4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7" w15:restartNumberingAfterBreak="0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8" w15:restartNumberingAfterBreak="0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0" w15:restartNumberingAfterBreak="0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41" w15:restartNumberingAfterBreak="0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2" w15:restartNumberingAfterBreak="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3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5" w15:restartNumberingAfterBreak="0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5"/>
  </w:num>
  <w:num w:numId="7">
    <w:abstractNumId w:val="16"/>
  </w:num>
  <w:num w:numId="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41"/>
  </w:num>
  <w:num w:numId="12">
    <w:abstractNumId w:val="0"/>
  </w:num>
  <w:num w:numId="13">
    <w:abstractNumId w:val="24"/>
  </w:num>
  <w:num w:numId="14">
    <w:abstractNumId w:val="26"/>
  </w:num>
  <w:num w:numId="15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2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8"/>
  </w:num>
  <w:num w:numId="27">
    <w:abstractNumId w:val="5"/>
  </w:num>
  <w:num w:numId="28">
    <w:abstractNumId w:val="40"/>
  </w:num>
  <w:num w:numId="29">
    <w:abstractNumId w:val="33"/>
  </w:num>
  <w:num w:numId="30">
    <w:abstractNumId w:val="37"/>
  </w:num>
  <w:num w:numId="31">
    <w:abstractNumId w:val="29"/>
  </w:num>
  <w:num w:numId="32">
    <w:abstractNumId w:val="4"/>
  </w:num>
  <w:num w:numId="33">
    <w:abstractNumId w:val="22"/>
  </w:num>
  <w:num w:numId="34">
    <w:abstractNumId w:val="7"/>
  </w:num>
  <w:num w:numId="35">
    <w:abstractNumId w:val="42"/>
  </w:num>
  <w:num w:numId="36">
    <w:abstractNumId w:val="12"/>
  </w:num>
  <w:num w:numId="37">
    <w:abstractNumId w:val="35"/>
  </w:num>
  <w:num w:numId="38">
    <w:abstractNumId w:val="36"/>
  </w:num>
  <w:num w:numId="39">
    <w:abstractNumId w:val="38"/>
  </w:num>
  <w:num w:numId="40">
    <w:abstractNumId w:val="27"/>
  </w:num>
  <w:num w:numId="41">
    <w:abstractNumId w:val="21"/>
  </w:num>
  <w:num w:numId="42">
    <w:abstractNumId w:val="43"/>
  </w:num>
  <w:num w:numId="43">
    <w:abstractNumId w:val="34"/>
  </w:num>
  <w:num w:numId="44">
    <w:abstractNumId w:val="30"/>
  </w:num>
  <w:num w:numId="45">
    <w:abstractNumId w:val="31"/>
  </w:num>
  <w:num w:numId="4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3325"/>
    <w:rsid w:val="0004054B"/>
    <w:rsid w:val="00124603"/>
    <w:rsid w:val="00182C64"/>
    <w:rsid w:val="001E6E1A"/>
    <w:rsid w:val="0021207D"/>
    <w:rsid w:val="002125E7"/>
    <w:rsid w:val="00226053"/>
    <w:rsid w:val="002428E9"/>
    <w:rsid w:val="00254640"/>
    <w:rsid w:val="002C6E6B"/>
    <w:rsid w:val="002F2D35"/>
    <w:rsid w:val="002F7ECE"/>
    <w:rsid w:val="003C590E"/>
    <w:rsid w:val="003C62F0"/>
    <w:rsid w:val="00433085"/>
    <w:rsid w:val="0043361F"/>
    <w:rsid w:val="004359D9"/>
    <w:rsid w:val="0045564E"/>
    <w:rsid w:val="00481BAB"/>
    <w:rsid w:val="00490355"/>
    <w:rsid w:val="004915EE"/>
    <w:rsid w:val="004C4C0E"/>
    <w:rsid w:val="004F71EF"/>
    <w:rsid w:val="005245B7"/>
    <w:rsid w:val="00533E71"/>
    <w:rsid w:val="00537223"/>
    <w:rsid w:val="005375E8"/>
    <w:rsid w:val="00546354"/>
    <w:rsid w:val="00551A73"/>
    <w:rsid w:val="005D4505"/>
    <w:rsid w:val="0060029A"/>
    <w:rsid w:val="00622278"/>
    <w:rsid w:val="00624D6B"/>
    <w:rsid w:val="00644AC3"/>
    <w:rsid w:val="00653C8E"/>
    <w:rsid w:val="00664637"/>
    <w:rsid w:val="00670B75"/>
    <w:rsid w:val="006775FB"/>
    <w:rsid w:val="006823AB"/>
    <w:rsid w:val="006B0CE3"/>
    <w:rsid w:val="006C0C20"/>
    <w:rsid w:val="0070158E"/>
    <w:rsid w:val="0075609A"/>
    <w:rsid w:val="00771B18"/>
    <w:rsid w:val="007A27F7"/>
    <w:rsid w:val="007A3E80"/>
    <w:rsid w:val="007A5236"/>
    <w:rsid w:val="007C6C11"/>
    <w:rsid w:val="007E36CE"/>
    <w:rsid w:val="0085142D"/>
    <w:rsid w:val="008F52DA"/>
    <w:rsid w:val="00903B86"/>
    <w:rsid w:val="00923695"/>
    <w:rsid w:val="009401E1"/>
    <w:rsid w:val="00982D4B"/>
    <w:rsid w:val="00992011"/>
    <w:rsid w:val="009B327C"/>
    <w:rsid w:val="00A07CD9"/>
    <w:rsid w:val="00A25776"/>
    <w:rsid w:val="00A26A22"/>
    <w:rsid w:val="00AC223D"/>
    <w:rsid w:val="00B11E0D"/>
    <w:rsid w:val="00B23325"/>
    <w:rsid w:val="00B3152C"/>
    <w:rsid w:val="00B5585B"/>
    <w:rsid w:val="00BA2EC8"/>
    <w:rsid w:val="00BA7B7B"/>
    <w:rsid w:val="00C30AC8"/>
    <w:rsid w:val="00C32D12"/>
    <w:rsid w:val="00C338FC"/>
    <w:rsid w:val="00C60792"/>
    <w:rsid w:val="00C76367"/>
    <w:rsid w:val="00CB6E03"/>
    <w:rsid w:val="00CE72CE"/>
    <w:rsid w:val="00D14794"/>
    <w:rsid w:val="00D37D77"/>
    <w:rsid w:val="00D426CF"/>
    <w:rsid w:val="00D66F66"/>
    <w:rsid w:val="00D70005"/>
    <w:rsid w:val="00D77F16"/>
    <w:rsid w:val="00D82DE9"/>
    <w:rsid w:val="00E00455"/>
    <w:rsid w:val="00E21663"/>
    <w:rsid w:val="00E738CD"/>
    <w:rsid w:val="00E91DF1"/>
    <w:rsid w:val="00E9730E"/>
    <w:rsid w:val="00EC5A2A"/>
    <w:rsid w:val="00EC5CA1"/>
    <w:rsid w:val="00EC7A8A"/>
    <w:rsid w:val="00F0035D"/>
    <w:rsid w:val="00F23792"/>
    <w:rsid w:val="00F56EA6"/>
    <w:rsid w:val="00FC15DF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21827BE3"/>
  <w15:docId w15:val="{467293DB-07A6-4BB7-AC76-498E5654E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5776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A2577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A25776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A25776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A25776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A25776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21" Type="http://schemas.openxmlformats.org/officeDocument/2006/relationships/image" Target="media/image14.png"/><Relationship Id="rId34" Type="http://schemas.openxmlformats.org/officeDocument/2006/relationships/image" Target="media/image22.jpe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wmf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2.bin"/><Relationship Id="rId30" Type="http://schemas.openxmlformats.org/officeDocument/2006/relationships/image" Target="media/image20.wmf"/><Relationship Id="rId35" Type="http://schemas.openxmlformats.org/officeDocument/2006/relationships/footer" Target="footer1.xm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1</Pages>
  <Words>1622</Words>
  <Characters>9250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42</cp:revision>
  <cp:lastPrinted>2025-03-19T10:06:00Z</cp:lastPrinted>
  <dcterms:created xsi:type="dcterms:W3CDTF">2025-01-15T06:08:00Z</dcterms:created>
  <dcterms:modified xsi:type="dcterms:W3CDTF">2025-03-19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